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CF5E8"/>
    <a:srgbClr val="F0D5D0"/>
    <a:srgbClr val="5E5440"/>
    <a:srgbClr val="336699"/>
    <a:srgbClr val="FCF5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7053" autoAdjust="0"/>
    <p:restoredTop sz="86441" autoAdjust="0"/>
  </p:normalViewPr>
  <p:slideViewPr>
    <p:cSldViewPr>
      <p:cViewPr varScale="1">
        <p:scale>
          <a:sx n="91" d="100"/>
          <a:sy n="91" d="100"/>
        </p:scale>
        <p:origin x="629" y="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36B4F6C-BCC7-468E-A093-CD4D5FC1B9CF}" type="datetimeFigureOut">
              <a:rPr lang="ru-RU"/>
              <a:pPr>
                <a:defRPr/>
              </a:pPr>
              <a:t>31.10.2024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DF0C588-8DA3-4A60-9AA4-EE67CBAF74E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9465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23AAAF3-BD1B-4908-BED4-F973D6B853A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1031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268760"/>
            <a:ext cx="8424936" cy="2448272"/>
          </a:xfrm>
        </p:spPr>
        <p:txBody>
          <a:bodyPr/>
          <a:lstStyle>
            <a:lvl1pPr>
              <a:defRPr sz="3600" b="1">
                <a:solidFill>
                  <a:schemeClr val="accent1">
                    <a:lumMod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8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3717032"/>
            <a:ext cx="8424936" cy="192176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chemeClr val="accent1">
                    <a:lumMod val="2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7868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4800600"/>
            <a:ext cx="864165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50825" y="332656"/>
            <a:ext cx="8641655" cy="43949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5367338"/>
            <a:ext cx="864165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8B0F1-217F-4977-92DE-757AE36E369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81135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188640"/>
            <a:ext cx="8641655" cy="936898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3745111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139952" y="1125538"/>
            <a:ext cx="4752528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556AF-612D-4E02-9CC8-605CF1CB734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6900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260648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4244975" cy="50006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244280" cy="26606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24428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0FF09-5302-4900-B5E9-3CD0CC42C50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4343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5" y="260649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0825" y="1125538"/>
            <a:ext cx="8641655" cy="45132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9625C-636E-4312-86E0-9E28EC9FC47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9425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415" y="176734"/>
            <a:ext cx="8641655" cy="935509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5" y="1125538"/>
            <a:ext cx="8641655" cy="503976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D989B-B1FB-4A33-AB1D-28ACAE55823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7331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865" y="5301208"/>
            <a:ext cx="8641655" cy="827807"/>
          </a:xfrm>
        </p:spPr>
        <p:txBody>
          <a:bodyPr anchor="t"/>
          <a:lstStyle>
            <a:lvl1pPr algn="ctr">
              <a:defRPr sz="2400" b="1" cap="all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4" y="548680"/>
            <a:ext cx="8641655" cy="446449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0FE5E-E9A9-4341-92CC-FD1ACB88CF83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6576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49167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24428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A788-5926-4DCA-A513-209AD823C35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2078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5" y="1125538"/>
            <a:ext cx="42465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0825" y="1844824"/>
            <a:ext cx="4246563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125538"/>
            <a:ext cx="424745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247455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E2BF1-538C-4724-8200-6AA46B01C89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758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7C230-0695-411E-9456-B6815C24D220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9857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B801B-1A5F-4985-AF8C-725458A3890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181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620" y="332656"/>
            <a:ext cx="3214688" cy="7928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332656"/>
            <a:ext cx="5317430" cy="579350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1268760"/>
            <a:ext cx="3169047" cy="483507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3EA5E-0E89-47BB-BDCC-BE5E93FACB9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950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/>
            </a:gs>
            <a:gs pos="16000">
              <a:schemeClr val="accent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Рисунок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50825" y="6381750"/>
            <a:ext cx="7993063" cy="476250"/>
          </a:xfrm>
          <a:prstGeom prst="rect">
            <a:avLst/>
          </a:prstGeom>
          <a:ln/>
        </p:spPr>
        <p:txBody>
          <a:bodyPr/>
          <a:lstStyle>
            <a:lvl1pPr algn="l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ru-RU" dirty="0"/>
              <a:t>Название дисциплины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8642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25538"/>
            <a:ext cx="864235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381750"/>
            <a:ext cx="7207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B0E698B-CA31-4E33-A9B4-A296BC297CB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250825" y="-603250"/>
            <a:ext cx="8642350" cy="476250"/>
          </a:xfrm>
          <a:prstGeom prst="rect">
            <a:avLst/>
          </a:prstGeom>
          <a:ln/>
        </p:spPr>
        <p:txBody>
          <a:bodyPr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ru-RU" sz="11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МОЛЕКУЛЯРНАЯ ФИЗИКА И ТЕРМОДИНАМИК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bg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5.wmf"/><Relationship Id="rId3" Type="http://schemas.openxmlformats.org/officeDocument/2006/relationships/image" Target="../media/image47.wmf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59.wmf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70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33" Type="http://schemas.openxmlformats.org/officeDocument/2006/relationships/image" Target="../media/image74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31" Type="http://schemas.openxmlformats.org/officeDocument/2006/relationships/image" Target="../media/image73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5.wmf"/><Relationship Id="rId8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91006" y="620688"/>
            <a:ext cx="8280920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1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dirty="0"/>
              <a:t>Рациональные дроби. Разложение правильной рациональной дроби в сумму простейших дробей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-43307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1418" y="404664"/>
            <a:ext cx="1321196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 5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835696" y="373306"/>
            <a:ext cx="7200800" cy="89545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Не находя коэффициентов разложения, представить рациональную дробь в виде суммы простейших.</a:t>
            </a:r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47603"/>
              </p:ext>
            </p:extLst>
          </p:nvPr>
        </p:nvGraphicFramePr>
        <p:xfrm>
          <a:off x="1498600" y="1389063"/>
          <a:ext cx="60420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098520" imgH="482400" progId="Equation.3">
                  <p:embed/>
                </p:oleObj>
              </mc:Choice>
              <mc:Fallback>
                <p:oleObj name="Формула" r:id="rId2" imgW="3098520" imgH="48240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89063"/>
                        <a:ext cx="60420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Равнобедренный треугольник 9"/>
          <p:cNvSpPr/>
          <p:nvPr/>
        </p:nvSpPr>
        <p:spPr>
          <a:xfrm rot="5400000">
            <a:off x="89664" y="2720849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7524328" y="1556792"/>
            <a:ext cx="364202" cy="461665"/>
            <a:chOff x="5724128" y="2996952"/>
            <a:chExt cx="364202" cy="461665"/>
          </a:xfrm>
        </p:grpSpPr>
        <p:sp>
          <p:nvSpPr>
            <p:cNvPr id="11" name="Овал 10"/>
            <p:cNvSpPr/>
            <p:nvPr/>
          </p:nvSpPr>
          <p:spPr>
            <a:xfrm>
              <a:off x="5724128" y="3068960"/>
              <a:ext cx="360040" cy="3600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24128" y="2996952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493652" y="2835247"/>
            <a:ext cx="364202" cy="461665"/>
            <a:chOff x="5724128" y="2996952"/>
            <a:chExt cx="364202" cy="461665"/>
          </a:xfrm>
        </p:grpSpPr>
        <p:sp>
          <p:nvSpPr>
            <p:cNvPr id="17" name="Овал 16"/>
            <p:cNvSpPr/>
            <p:nvPr/>
          </p:nvSpPr>
          <p:spPr>
            <a:xfrm>
              <a:off x="5724128" y="3068960"/>
              <a:ext cx="360040" cy="3600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24128" y="2996952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0041"/>
              </p:ext>
            </p:extLst>
          </p:nvPr>
        </p:nvGraphicFramePr>
        <p:xfrm>
          <a:off x="936625" y="2613025"/>
          <a:ext cx="1798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38080" imgH="393480" progId="Equation.3">
                  <p:embed/>
                </p:oleObj>
              </mc:Choice>
              <mc:Fallback>
                <p:oleObj name="Формула" r:id="rId4" imgW="838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613025"/>
                        <a:ext cx="17986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3168"/>
              </p:ext>
            </p:extLst>
          </p:nvPr>
        </p:nvGraphicFramePr>
        <p:xfrm>
          <a:off x="2699792" y="2572343"/>
          <a:ext cx="2289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66680" imgH="431640" progId="Equation.3">
                  <p:embed/>
                </p:oleObj>
              </mc:Choice>
              <mc:Fallback>
                <p:oleObj name="Формула" r:id="rId6" imgW="1066680" imgH="431640" progId="Equation.3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572343"/>
                        <a:ext cx="2289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42445"/>
              </p:ext>
            </p:extLst>
          </p:nvPr>
        </p:nvGraphicFramePr>
        <p:xfrm>
          <a:off x="5004048" y="2612824"/>
          <a:ext cx="100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69800" imgH="393480" progId="Equation.3">
                  <p:embed/>
                </p:oleObj>
              </mc:Choice>
              <mc:Fallback>
                <p:oleObj name="Формула" r:id="rId8" imgW="469800" imgH="393480" progId="Equation.3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12824"/>
                        <a:ext cx="1009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2658"/>
              </p:ext>
            </p:extLst>
          </p:nvPr>
        </p:nvGraphicFramePr>
        <p:xfrm>
          <a:off x="6012160" y="2612824"/>
          <a:ext cx="2128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990360" imgH="393480" progId="Equation.3">
                  <p:embed/>
                </p:oleObj>
              </mc:Choice>
              <mc:Fallback>
                <p:oleObj name="Формула" r:id="rId10" imgW="990360" imgH="393480" progId="Equation.3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612824"/>
                        <a:ext cx="2128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46057"/>
              </p:ext>
            </p:extLst>
          </p:nvPr>
        </p:nvGraphicFramePr>
        <p:xfrm>
          <a:off x="350435" y="3573016"/>
          <a:ext cx="81057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3771720" imgH="457200" progId="Equation.3">
                  <p:embed/>
                </p:oleObj>
              </mc:Choice>
              <mc:Fallback>
                <p:oleObj name="Формула" r:id="rId12" imgW="3771720" imgH="457200" progId="Equation.3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35" y="3573016"/>
                        <a:ext cx="81057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0990"/>
              </p:ext>
            </p:extLst>
          </p:nvPr>
        </p:nvGraphicFramePr>
        <p:xfrm>
          <a:off x="2112963" y="4724400"/>
          <a:ext cx="4394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2044440" imgH="457200" progId="Equation.3">
                  <p:embed/>
                </p:oleObj>
              </mc:Choice>
              <mc:Fallback>
                <p:oleObj name="Формула" r:id="rId14" imgW="2044440" imgH="457200" progId="Equation.3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724400"/>
                        <a:ext cx="4394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Равнобедренный треугольник 25"/>
          <p:cNvSpPr/>
          <p:nvPr/>
        </p:nvSpPr>
        <p:spPr>
          <a:xfrm rot="16200000">
            <a:off x="6781206" y="5036218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649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 animBg="1"/>
      <p:bldP spid="10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707D8B-F4CF-5828-E038-252F9F9939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11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4EFBB6D-16C3-5943-DEB4-0F32D380B6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50" r="3764" b="22700"/>
          <a:stretch/>
        </p:blipFill>
        <p:spPr>
          <a:xfrm>
            <a:off x="727618" y="116632"/>
            <a:ext cx="8269328" cy="58991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7196EE0-6F95-2A51-9F09-9EB2FAACEF3F}"/>
              </a:ext>
            </a:extLst>
          </p:cNvPr>
          <p:cNvSpPr txBox="1"/>
          <p:nvPr/>
        </p:nvSpPr>
        <p:spPr>
          <a:xfrm>
            <a:off x="5004048" y="4869160"/>
            <a:ext cx="3731021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4800" dirty="0">
                <a:latin typeface="Old English Text MT" panose="03040902040508030806" pitchFamily="66" charset="0"/>
              </a:rPr>
              <a:t>Trick or treat?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217752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1172" y="29546"/>
            <a:ext cx="8641655" cy="663150"/>
          </a:xfrm>
        </p:spPr>
        <p:txBody>
          <a:bodyPr/>
          <a:lstStyle/>
          <a:p>
            <a:r>
              <a:rPr lang="ru-RU" dirty="0"/>
              <a:t>Рациональные дроби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41277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3"/>
          <p:cNvSpPr txBox="1">
            <a:spLocks noChangeArrowheads="1"/>
          </p:cNvSpPr>
          <p:nvPr/>
        </p:nvSpPr>
        <p:spPr bwMode="auto">
          <a:xfrm>
            <a:off x="251520" y="620688"/>
            <a:ext cx="8784976" cy="151216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усть есть 2 многочлена с вещественными коэффициентами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…+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de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algn="just"/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…+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e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 ≥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 algn="just"/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7" name="Rectangle 2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0" name="Rectangle 2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" name="Rectangle 2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3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51520" y="2295398"/>
            <a:ext cx="4248472" cy="34151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циональная дробь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– выражение вида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1800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24576"/>
              </p:ext>
            </p:extLst>
          </p:nvPr>
        </p:nvGraphicFramePr>
        <p:xfrm>
          <a:off x="1757965" y="2788028"/>
          <a:ext cx="1543844" cy="79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82400" progId="Equation.DSMT4">
                  <p:embed/>
                </p:oleObj>
              </mc:Choice>
              <mc:Fallback>
                <p:oleObj name="Equation" r:id="rId2" imgW="927000" imgH="482400" progId="Equation.DSMT4">
                  <p:embed/>
                  <p:pic>
                    <p:nvPicPr>
                      <p:cNvPr id="0" name="Objec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65" y="2788028"/>
                        <a:ext cx="1543844" cy="79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251172" y="2920535"/>
            <a:ext cx="1440160" cy="43204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Функция </a:t>
            </a:r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30715"/>
              </p:ext>
            </p:extLst>
          </p:nvPr>
        </p:nvGraphicFramePr>
        <p:xfrm>
          <a:off x="4536751" y="2194128"/>
          <a:ext cx="663908" cy="69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82400" progId="Equation.DSMT4">
                  <p:embed/>
                </p:oleObj>
              </mc:Choice>
              <mc:Fallback>
                <p:oleObj name="Equation" r:id="rId4" imgW="457200" imgH="4824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751" y="2194128"/>
                        <a:ext cx="663908" cy="69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215693" y="3570857"/>
            <a:ext cx="7324459" cy="936104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indent="-342900" algn="just">
              <a:buFont typeface="Wingdings" pitchFamily="2" charset="2"/>
              <a:buChar char="Ø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 дробь называется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авильной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≥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 дробь называется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еправильной </a:t>
            </a:r>
            <a:endParaRPr lang="ru-RU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q"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9503"/>
              </p:ext>
            </p:extLst>
          </p:nvPr>
        </p:nvGraphicFramePr>
        <p:xfrm>
          <a:off x="2483768" y="5209343"/>
          <a:ext cx="2670772" cy="101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790640" imgH="685800" progId="Equation.3">
                  <p:embed/>
                </p:oleObj>
              </mc:Choice>
              <mc:Fallback>
                <p:oleObj name="Формула" r:id="rId6" imgW="1790640" imgH="685800" progId="Equation.3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09343"/>
                        <a:ext cx="2670772" cy="1014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F0BD33B6-C7C9-4416-9870-5E675FBE7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1940"/>
              </p:ext>
            </p:extLst>
          </p:nvPr>
        </p:nvGraphicFramePr>
        <p:xfrm>
          <a:off x="234300" y="4608510"/>
          <a:ext cx="6135018" cy="69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760" imgH="482400" progId="Equation.DSMT4">
                  <p:embed/>
                </p:oleObj>
              </mc:Choice>
              <mc:Fallback>
                <p:oleObj name="Equation" r:id="rId8" imgW="4190760" imgH="4824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0" y="4608510"/>
                        <a:ext cx="6135018" cy="69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88CEBC9-A83C-46F8-BDA9-07A3224114E1}"/>
              </a:ext>
            </a:extLst>
          </p:cNvPr>
          <p:cNvSpPr txBox="1"/>
          <p:nvPr/>
        </p:nvSpPr>
        <p:spPr>
          <a:xfrm>
            <a:off x="3310874" y="2962688"/>
            <a:ext cx="3453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робно-рациональная функция  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015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build="p" animBg="1"/>
      <p:bldP spid="25" grpId="0" build="p" animBg="1"/>
      <p:bldP spid="28" grpId="0" build="p" animBg="1"/>
      <p:bldP spid="31" grpId="0" build="p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Простейшие правильные дроб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40024" y="1052736"/>
            <a:ext cx="3962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</a:rPr>
              <a:t>I</a:t>
            </a:r>
            <a:endParaRPr lang="ru-RU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7426"/>
              </p:ext>
            </p:extLst>
          </p:nvPr>
        </p:nvGraphicFramePr>
        <p:xfrm>
          <a:off x="1363663" y="971550"/>
          <a:ext cx="10858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57200" progId="Equation.DSMT4">
                  <p:embed/>
                </p:oleObj>
              </mc:Choice>
              <mc:Fallback>
                <p:oleObj name="Equation" r:id="rId2" imgW="419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971550"/>
                        <a:ext cx="1085850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47116"/>
              </p:ext>
            </p:extLst>
          </p:nvPr>
        </p:nvGraphicFramePr>
        <p:xfrm>
          <a:off x="2770188" y="1223963"/>
          <a:ext cx="1647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223963"/>
                        <a:ext cx="16478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4323" y="2129780"/>
            <a:ext cx="6078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</a:rPr>
              <a:t>II</a:t>
            </a:r>
            <a:endParaRPr lang="ru-RU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79278"/>
              </p:ext>
            </p:extLst>
          </p:nvPr>
        </p:nvGraphicFramePr>
        <p:xfrm>
          <a:off x="1275197" y="2101940"/>
          <a:ext cx="1262781" cy="105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533160" progId="Equation.DSMT4">
                  <p:embed/>
                </p:oleObj>
              </mc:Choice>
              <mc:Fallback>
                <p:oleObj name="Equation" r:id="rId6" imgW="634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197" y="2101940"/>
                        <a:ext cx="1262781" cy="105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09078"/>
              </p:ext>
            </p:extLst>
          </p:nvPr>
        </p:nvGraphicFramePr>
        <p:xfrm>
          <a:off x="3419872" y="2331889"/>
          <a:ext cx="20431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31889"/>
                        <a:ext cx="204311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5135" y="3277465"/>
            <a:ext cx="8194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</a:rPr>
              <a:t>III</a:t>
            </a:r>
            <a:endParaRPr lang="ru-RU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8503"/>
              </p:ext>
            </p:extLst>
          </p:nvPr>
        </p:nvGraphicFramePr>
        <p:xfrm>
          <a:off x="1280388" y="3224053"/>
          <a:ext cx="19081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36560" imgH="419040" progId="Equation.3">
                  <p:embed/>
                </p:oleObj>
              </mc:Choice>
              <mc:Fallback>
                <p:oleObj name="Формула" r:id="rId10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388" y="3224053"/>
                        <a:ext cx="190817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58869"/>
              </p:ext>
            </p:extLst>
          </p:nvPr>
        </p:nvGraphicFramePr>
        <p:xfrm>
          <a:off x="3671190" y="3155723"/>
          <a:ext cx="26336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015920" imgH="457200" progId="Equation.3">
                  <p:embed/>
                </p:oleObj>
              </mc:Choice>
              <mc:Fallback>
                <p:oleObj name="Формула" r:id="rId12" imgW="101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90" y="3155723"/>
                        <a:ext cx="2633662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4833" y="4653136"/>
            <a:ext cx="8258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</a:rPr>
              <a:t>IV</a:t>
            </a:r>
            <a:endParaRPr lang="ru-RU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55372"/>
              </p:ext>
            </p:extLst>
          </p:nvPr>
        </p:nvGraphicFramePr>
        <p:xfrm>
          <a:off x="1200700" y="4526632"/>
          <a:ext cx="23034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888840" imgH="457200" progId="Equation.3">
                  <p:embed/>
                </p:oleObj>
              </mc:Choice>
              <mc:Fallback>
                <p:oleObj name="Формула" r:id="rId14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700" y="4526632"/>
                        <a:ext cx="2303462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</p:spTree>
    <p:extLst>
      <p:ext uri="{BB962C8B-B14F-4D97-AF65-F5344CB8AC3E}">
        <p14:creationId xmlns:p14="http://schemas.microsoft.com/office/powerpoint/2010/main" val="170386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6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i="1" dirty="0"/>
              <a:t>Разложение правильной рациональной дроби в сумму простейших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3048" y="1268760"/>
            <a:ext cx="8424936" cy="151216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Всякую правильную рациональную дробь можно представить в виде конечной суммы простейших дробей, причем это разложение единственно с точностью до перестановки слагаемых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048" y="908720"/>
            <a:ext cx="1424108" cy="4616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400" dirty="0"/>
              <a:t>Теорема</a:t>
            </a:r>
          </a:p>
        </p:txBody>
      </p:sp>
      <p:pic>
        <p:nvPicPr>
          <p:cNvPr id="25602" name="Picture 2" descr="http://referat.ru/cache/referats/23994/ima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149"/>
            <a:ext cx="6264696" cy="1689604"/>
          </a:xfrm>
          <a:prstGeom prst="roundRect">
            <a:avLst>
              <a:gd name="adj" fmla="val 16667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9953" y="4816685"/>
            <a:ext cx="9036496" cy="140564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этой сумме в самом общем случае участвуют все виды простейших дробей, общий знаменатель которых равен многочлену в знаменателе исходной дроби.</a:t>
            </a:r>
          </a:p>
          <a:p>
            <a:pPr algn="just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эффициенты простейших дробей находятся методом неопределенных коэффициентов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CE41D3-BEA2-666E-9C4F-A9D42F1F93E8}"/>
              </a:ext>
            </a:extLst>
          </p:cNvPr>
          <p:cNvSpPr txBox="1"/>
          <p:nvPr/>
        </p:nvSpPr>
        <p:spPr>
          <a:xfrm>
            <a:off x="1403648" y="2780928"/>
            <a:ext cx="6264696" cy="221599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5400" b="1" i="0" dirty="0">
              <a:solidFill>
                <a:srgbClr val="FF0000"/>
              </a:solidFill>
              <a:effectLst/>
              <a:latin typeface="Rockwell Extra Bold" panose="02060903040505020403" pitchFamily="18" charset="0"/>
            </a:endParaRPr>
          </a:p>
          <a:p>
            <a:pPr algn="ctr"/>
            <a:r>
              <a:rPr lang="en-US" sz="4400" b="1" i="0" dirty="0">
                <a:solidFill>
                  <a:srgbClr val="FF0000"/>
                </a:solidFill>
                <a:effectLst/>
                <a:latin typeface="Matura MT Script Capitals" panose="03020802060602070202" pitchFamily="66" charset="0"/>
              </a:rPr>
              <a:t>One’s blood froze</a:t>
            </a:r>
          </a:p>
          <a:p>
            <a:endParaRPr lang="ru-RU" sz="4000" dirty="0"/>
          </a:p>
        </p:txBody>
      </p:sp>
      <p:sp>
        <p:nvSpPr>
          <p:cNvPr id="4" name="AutoShape 2" descr="Вся правда о летучих мышах-вампирах - BBC News Русская служба">
            <a:extLst>
              <a:ext uri="{FF2B5EF4-FFF2-40B4-BE49-F238E27FC236}">
                <a16:creationId xmlns:a16="http://schemas.microsoft.com/office/drawing/2014/main" id="{D7B70595-D460-6DF1-C798-1C4A3A2373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32" name="Picture 8" descr="Где обитают летучие мыши в Якутии и чем они опасны, рассказал ученый — ЯСИА">
            <a:extLst>
              <a:ext uri="{FF2B5EF4-FFF2-40B4-BE49-F238E27FC236}">
                <a16:creationId xmlns:a16="http://schemas.microsoft.com/office/drawing/2014/main" id="{C77E1083-261F-38F0-EEB7-51C3B2F6A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6" y="276487"/>
            <a:ext cx="8892480" cy="5928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541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56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uiExpand="1" build="p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Примеры разложения в сумму простейших дробе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219470"/>
            <a:ext cx="1215397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5656" y="1219470"/>
            <a:ext cx="5359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едставить в виде суммы простейших дробей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78399"/>
              </p:ext>
            </p:extLst>
          </p:nvPr>
        </p:nvGraphicFramePr>
        <p:xfrm>
          <a:off x="6732240" y="1023623"/>
          <a:ext cx="798148" cy="7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06048" imgH="393359" progId="Equation.3">
                  <p:embed/>
                </p:oleObj>
              </mc:Choice>
              <mc:Fallback>
                <p:oleObj name="Формула" r:id="rId2" imgW="406048" imgH="39335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023623"/>
                        <a:ext cx="798148" cy="7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Равнобедренный треугольник 12"/>
          <p:cNvSpPr/>
          <p:nvPr/>
        </p:nvSpPr>
        <p:spPr>
          <a:xfrm rot="5400000">
            <a:off x="323527" y="2083891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26681"/>
              </p:ext>
            </p:extLst>
          </p:nvPr>
        </p:nvGraphicFramePr>
        <p:xfrm>
          <a:off x="899592" y="1823094"/>
          <a:ext cx="2568576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307880" imgH="419040" progId="Equation.3">
                  <p:embed/>
                </p:oleObj>
              </mc:Choice>
              <mc:Fallback>
                <p:oleObj name="Формула" r:id="rId4" imgW="1307880" imgH="41904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23094"/>
                        <a:ext cx="2568576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9651"/>
              </p:ext>
            </p:extLst>
          </p:nvPr>
        </p:nvGraphicFramePr>
        <p:xfrm>
          <a:off x="3491880" y="1847701"/>
          <a:ext cx="17208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876240" imgH="393480" progId="Equation.3">
                  <p:embed/>
                </p:oleObj>
              </mc:Choice>
              <mc:Fallback>
                <p:oleObj name="Формула" r:id="rId6" imgW="876240" imgH="39348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47701"/>
                        <a:ext cx="17208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53933"/>
              </p:ext>
            </p:extLst>
          </p:nvPr>
        </p:nvGraphicFramePr>
        <p:xfrm>
          <a:off x="5220072" y="1823094"/>
          <a:ext cx="2493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269720" imgH="419040" progId="Equation.3">
                  <p:embed/>
                </p:oleObj>
              </mc:Choice>
              <mc:Fallback>
                <p:oleObj name="Формула" r:id="rId8" imgW="1269720" imgH="419040" progId="Equation.3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823094"/>
                        <a:ext cx="24939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07140"/>
              </p:ext>
            </p:extLst>
          </p:nvPr>
        </p:nvGraphicFramePr>
        <p:xfrm>
          <a:off x="1187624" y="2852936"/>
          <a:ext cx="2593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320480" imgH="203040" progId="Equation.3">
                  <p:embed/>
                </p:oleObj>
              </mc:Choice>
              <mc:Fallback>
                <p:oleObj name="Формула" r:id="rId10" imgW="1320480" imgH="203040" progId="Equation.3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2593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6569" y="3501008"/>
            <a:ext cx="127310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особ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39109"/>
              </p:ext>
            </p:extLst>
          </p:nvPr>
        </p:nvGraphicFramePr>
        <p:xfrm>
          <a:off x="1907704" y="3465011"/>
          <a:ext cx="58118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958840" imgH="228600" progId="Equation.3">
                  <p:embed/>
                </p:oleObj>
              </mc:Choice>
              <mc:Fallback>
                <p:oleObj name="Формула" r:id="rId12" imgW="2958840" imgH="228600" progId="Equation.3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65011"/>
                        <a:ext cx="58118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95840"/>
              </p:ext>
            </p:extLst>
          </p:nvPr>
        </p:nvGraphicFramePr>
        <p:xfrm>
          <a:off x="1907704" y="3870340"/>
          <a:ext cx="35671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815840" imgH="228600" progId="Equation.3">
                  <p:embed/>
                </p:oleObj>
              </mc:Choice>
              <mc:Fallback>
                <p:oleObj name="Формула" r:id="rId14" imgW="1815840" imgH="22860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70340"/>
                        <a:ext cx="35671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3586" y="4299863"/>
            <a:ext cx="127310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особ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71501"/>
              </p:ext>
            </p:extLst>
          </p:nvPr>
        </p:nvGraphicFramePr>
        <p:xfrm>
          <a:off x="1980726" y="4299863"/>
          <a:ext cx="28178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1434960" imgH="482400" progId="Equation.3">
                  <p:embed/>
                </p:oleObj>
              </mc:Choice>
              <mc:Fallback>
                <p:oleObj name="Формула" r:id="rId16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726" y="4299863"/>
                        <a:ext cx="28178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91522"/>
              </p:ext>
            </p:extLst>
          </p:nvPr>
        </p:nvGraphicFramePr>
        <p:xfrm>
          <a:off x="4716016" y="5373216"/>
          <a:ext cx="2470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1257120" imgH="406080" progId="Equation.3">
                  <p:embed/>
                </p:oleObj>
              </mc:Choice>
              <mc:Fallback>
                <p:oleObj name="Формула" r:id="rId18" imgW="1257120" imgH="40608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373216"/>
                        <a:ext cx="2470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Равнобедренный треугольник 24"/>
          <p:cNvSpPr/>
          <p:nvPr/>
        </p:nvSpPr>
        <p:spPr>
          <a:xfrm rot="16200000">
            <a:off x="7357270" y="5684291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46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3" grpId="0" animBg="1"/>
      <p:bldP spid="18" grpId="0" animBg="1"/>
      <p:bldP spid="21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4543" y="332656"/>
            <a:ext cx="1321196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 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475655" y="343029"/>
            <a:ext cx="5359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едставить в виде суммы простейших дробей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59094"/>
              </p:ext>
            </p:extLst>
          </p:nvPr>
        </p:nvGraphicFramePr>
        <p:xfrm>
          <a:off x="6672263" y="85725"/>
          <a:ext cx="22209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30040" imgH="457200" progId="Equation.3">
                  <p:embed/>
                </p:oleObj>
              </mc:Choice>
              <mc:Fallback>
                <p:oleObj name="Формула" r:id="rId2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85725"/>
                        <a:ext cx="222091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Равнобедренный треугольник 8"/>
          <p:cNvSpPr/>
          <p:nvPr/>
        </p:nvSpPr>
        <p:spPr>
          <a:xfrm rot="5400000">
            <a:off x="79764" y="1291802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7372"/>
              </p:ext>
            </p:extLst>
          </p:nvPr>
        </p:nvGraphicFramePr>
        <p:xfrm>
          <a:off x="511175" y="993775"/>
          <a:ext cx="58150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2958840" imgH="457200" progId="Equation.3">
                  <p:embed/>
                </p:oleObj>
              </mc:Choice>
              <mc:Fallback>
                <p:oleObj name="Формула" r:id="rId4" imgW="2958840" imgH="4572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993775"/>
                        <a:ext cx="58150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43310"/>
              </p:ext>
            </p:extLst>
          </p:nvPr>
        </p:nvGraphicFramePr>
        <p:xfrm>
          <a:off x="406661" y="1916832"/>
          <a:ext cx="6315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3213000" imgH="469800" progId="Equation.3">
                  <p:embed/>
                </p:oleObj>
              </mc:Choice>
              <mc:Fallback>
                <p:oleObj name="Формула" r:id="rId6" imgW="3213000" imgH="46980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61" y="1916832"/>
                        <a:ext cx="6315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978"/>
              </p:ext>
            </p:extLst>
          </p:nvPr>
        </p:nvGraphicFramePr>
        <p:xfrm>
          <a:off x="258763" y="2852738"/>
          <a:ext cx="8413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279680" imgH="241200" progId="Equation.3">
                  <p:embed/>
                </p:oleObj>
              </mc:Choice>
              <mc:Fallback>
                <p:oleObj name="Формула" r:id="rId8" imgW="4279680" imgH="2412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852738"/>
                        <a:ext cx="8413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34801"/>
              </p:ext>
            </p:extLst>
          </p:nvPr>
        </p:nvGraphicFramePr>
        <p:xfrm>
          <a:off x="246822" y="3501008"/>
          <a:ext cx="4543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11200" imgH="203040" progId="Equation.3">
                  <p:embed/>
                </p:oleObj>
              </mc:Choice>
              <mc:Fallback>
                <p:oleObj name="Формула" r:id="rId10" imgW="2311200" imgH="20304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2" y="3501008"/>
                        <a:ext cx="4543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Группа 17"/>
          <p:cNvGrpSpPr/>
          <p:nvPr/>
        </p:nvGrpSpPr>
        <p:grpSpPr>
          <a:xfrm>
            <a:off x="5364088" y="2492896"/>
            <a:ext cx="1224136" cy="504056"/>
            <a:chOff x="5508104" y="2348880"/>
            <a:chExt cx="1224136" cy="504056"/>
          </a:xfrm>
        </p:grpSpPr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547739"/>
                </p:ext>
              </p:extLst>
            </p:nvPr>
          </p:nvGraphicFramePr>
          <p:xfrm>
            <a:off x="5573731" y="2438878"/>
            <a:ext cx="1092882" cy="32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2" imgW="672840" imgH="203040" progId="Equation.3">
                    <p:embed/>
                  </p:oleObj>
                </mc:Choice>
                <mc:Fallback>
                  <p:oleObj name="Формула" r:id="rId12" imgW="672840" imgH="203040" progId="Equation.3">
                    <p:embed/>
                    <p:pic>
                      <p:nvPicPr>
                        <p:cNvPr id="0" name="Объект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731" y="2438878"/>
                          <a:ext cx="1092882" cy="3240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Овальная выноска 16"/>
            <p:cNvSpPr/>
            <p:nvPr/>
          </p:nvSpPr>
          <p:spPr>
            <a:xfrm>
              <a:off x="5508104" y="2348880"/>
              <a:ext cx="1224136" cy="504056"/>
            </a:xfrm>
            <a:prstGeom prst="wedgeEllipseCallout">
              <a:avLst/>
            </a:prstGeom>
            <a:solidFill>
              <a:schemeClr val="accent2">
                <a:lumMod val="75000"/>
                <a:alpha val="43137"/>
              </a:schemeClr>
            </a:solidFill>
            <a:ln>
              <a:solidFill>
                <a:schemeClr val="accent2">
                  <a:lumMod val="90000"/>
                </a:schemeClr>
              </a:solidFill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45830"/>
              </p:ext>
            </p:extLst>
          </p:nvPr>
        </p:nvGraphicFramePr>
        <p:xfrm>
          <a:off x="218627" y="4149080"/>
          <a:ext cx="755458" cy="196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355320" imgH="914400" progId="Equation.3">
                  <p:embed/>
                </p:oleObj>
              </mc:Choice>
              <mc:Fallback>
                <p:oleObj name="Формула" r:id="rId14" imgW="355320" imgH="914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7" y="4149080"/>
                        <a:ext cx="755458" cy="1960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63928"/>
              </p:ext>
            </p:extLst>
          </p:nvPr>
        </p:nvGraphicFramePr>
        <p:xfrm>
          <a:off x="872404" y="4221088"/>
          <a:ext cx="1206501" cy="35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621760" imgH="177646" progId="Equation.3">
                  <p:embed/>
                </p:oleObj>
              </mc:Choice>
              <mc:Fallback>
                <p:oleObj name="Формула" r:id="rId16" imgW="621760" imgH="17764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04" y="4221088"/>
                        <a:ext cx="1206501" cy="352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21992"/>
              </p:ext>
            </p:extLst>
          </p:nvPr>
        </p:nvGraphicFramePr>
        <p:xfrm>
          <a:off x="827584" y="4653136"/>
          <a:ext cx="1822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939600" imgH="177480" progId="Equation.3">
                  <p:embed/>
                </p:oleObj>
              </mc:Choice>
              <mc:Fallback>
                <p:oleObj name="Формула" r:id="rId18" imgW="939600" imgH="177480" progId="Equation.3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18224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13852"/>
              </p:ext>
            </p:extLst>
          </p:nvPr>
        </p:nvGraphicFramePr>
        <p:xfrm>
          <a:off x="755576" y="5157192"/>
          <a:ext cx="2019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041120" imgH="177480" progId="Equation.3">
                  <p:embed/>
                </p:oleObj>
              </mc:Choice>
              <mc:Fallback>
                <p:oleObj name="Формула" r:id="rId20" imgW="1041120" imgH="177480" progId="Equation.3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2019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19908"/>
              </p:ext>
            </p:extLst>
          </p:nvPr>
        </p:nvGraphicFramePr>
        <p:xfrm>
          <a:off x="827584" y="5661248"/>
          <a:ext cx="1674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863280" imgH="177480" progId="Equation.3">
                  <p:embed/>
                </p:oleObj>
              </mc:Choice>
              <mc:Fallback>
                <p:oleObj name="Формула" r:id="rId22" imgW="863280" imgH="177480" progId="Equation.3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61248"/>
                        <a:ext cx="16748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56834"/>
              </p:ext>
            </p:extLst>
          </p:nvPr>
        </p:nvGraphicFramePr>
        <p:xfrm>
          <a:off x="3347864" y="4221088"/>
          <a:ext cx="1856154" cy="178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952500" imgH="914400" progId="Equation.3">
                  <p:embed/>
                </p:oleObj>
              </mc:Choice>
              <mc:Fallback>
                <p:oleObj name="Формула" r:id="rId24" imgW="952500" imgH="914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21088"/>
                        <a:ext cx="1856154" cy="1781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3491880" y="5157192"/>
            <a:ext cx="1728192" cy="360040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8864"/>
              </p:ext>
            </p:extLst>
          </p:nvPr>
        </p:nvGraphicFramePr>
        <p:xfrm>
          <a:off x="5749670" y="4461134"/>
          <a:ext cx="2171700" cy="139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1117600" imgH="711200" progId="Equation.3">
                  <p:embed/>
                </p:oleObj>
              </mc:Choice>
              <mc:Fallback>
                <p:oleObj name="Формула" r:id="rId26" imgW="1117600" imgH="711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70" y="4461134"/>
                        <a:ext cx="2171700" cy="139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</p:spTree>
    <p:extLst>
      <p:ext uri="{BB962C8B-B14F-4D97-AF65-F5344CB8AC3E}">
        <p14:creationId xmlns:p14="http://schemas.microsoft.com/office/powerpoint/2010/main" val="285204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992"/>
              </p:ext>
            </p:extLst>
          </p:nvPr>
        </p:nvGraphicFramePr>
        <p:xfrm>
          <a:off x="404813" y="474663"/>
          <a:ext cx="2516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295280" imgH="711000" progId="Equation.3">
                  <p:embed/>
                </p:oleObj>
              </mc:Choice>
              <mc:Fallback>
                <p:oleObj name="Формула" r:id="rId2" imgW="129528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74663"/>
                        <a:ext cx="2516187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73069"/>
              </p:ext>
            </p:extLst>
          </p:nvPr>
        </p:nvGraphicFramePr>
        <p:xfrm>
          <a:off x="3011488" y="476250"/>
          <a:ext cx="24669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269720" imgH="711000" progId="Equation.3">
                  <p:embed/>
                </p:oleObj>
              </mc:Choice>
              <mc:Fallback>
                <p:oleObj name="Формула" r:id="rId4" imgW="1269720" imgH="7110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24669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83181"/>
              </p:ext>
            </p:extLst>
          </p:nvPr>
        </p:nvGraphicFramePr>
        <p:xfrm>
          <a:off x="5508104" y="476672"/>
          <a:ext cx="24669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69720" imgH="711000" progId="Equation.3">
                  <p:embed/>
                </p:oleObj>
              </mc:Choice>
              <mc:Fallback>
                <p:oleObj name="Формула" r:id="rId6" imgW="1269720" imgH="7110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6672"/>
                        <a:ext cx="24669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93714"/>
              </p:ext>
            </p:extLst>
          </p:nvPr>
        </p:nvGraphicFramePr>
        <p:xfrm>
          <a:off x="322263" y="2060575"/>
          <a:ext cx="26146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346040" imgH="711000" progId="Equation.3">
                  <p:embed/>
                </p:oleObj>
              </mc:Choice>
              <mc:Fallback>
                <p:oleObj name="Формула" r:id="rId8" imgW="1346040" imgH="7110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060575"/>
                        <a:ext cx="26146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22319"/>
              </p:ext>
            </p:extLst>
          </p:nvPr>
        </p:nvGraphicFramePr>
        <p:xfrm>
          <a:off x="2884488" y="2060575"/>
          <a:ext cx="224472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155600" imgH="711000" progId="Equation.3">
                  <p:embed/>
                </p:oleObj>
              </mc:Choice>
              <mc:Fallback>
                <p:oleObj name="Формула" r:id="rId10" imgW="1155600" imgH="71100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060575"/>
                        <a:ext cx="224472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19999"/>
              </p:ext>
            </p:extLst>
          </p:nvPr>
        </p:nvGraphicFramePr>
        <p:xfrm>
          <a:off x="5210175" y="2133600"/>
          <a:ext cx="21209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091880" imgH="711000" progId="Equation.3">
                  <p:embed/>
                </p:oleObj>
              </mc:Choice>
              <mc:Fallback>
                <p:oleObj name="Формула" r:id="rId12" imgW="1091880" imgH="71100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2133600"/>
                        <a:ext cx="21209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0093"/>
              </p:ext>
            </p:extLst>
          </p:nvPr>
        </p:nvGraphicFramePr>
        <p:xfrm>
          <a:off x="323528" y="3501008"/>
          <a:ext cx="21209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091880" imgH="711000" progId="Equation.3">
                  <p:embed/>
                </p:oleObj>
              </mc:Choice>
              <mc:Fallback>
                <p:oleObj name="Формула" r:id="rId14" imgW="1091880" imgH="711000" progId="Equation.3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01008"/>
                        <a:ext cx="21209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27946"/>
              </p:ext>
            </p:extLst>
          </p:nvPr>
        </p:nvGraphicFramePr>
        <p:xfrm>
          <a:off x="3563888" y="3501008"/>
          <a:ext cx="761025" cy="172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393529" imgH="888614" progId="Equation.3">
                  <p:embed/>
                </p:oleObj>
              </mc:Choice>
              <mc:Fallback>
                <p:oleObj name="Формула" r:id="rId16" imgW="393529" imgH="88861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01008"/>
                        <a:ext cx="761025" cy="1726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64054"/>
              </p:ext>
            </p:extLst>
          </p:nvPr>
        </p:nvGraphicFramePr>
        <p:xfrm>
          <a:off x="1495425" y="5373688"/>
          <a:ext cx="47656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2425680" imgH="457200" progId="Equation.3">
                  <p:embed/>
                </p:oleObj>
              </mc:Choice>
              <mc:Fallback>
                <p:oleObj name="Формула" r:id="rId18" imgW="2425680" imgH="45720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373688"/>
                        <a:ext cx="47656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Равнобедренный треугольник 19"/>
          <p:cNvSpPr/>
          <p:nvPr/>
        </p:nvSpPr>
        <p:spPr>
          <a:xfrm rot="16200000">
            <a:off x="6421166" y="5684291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669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862016" y="5229200"/>
            <a:ext cx="1261712" cy="360040"/>
          </a:xfrm>
          <a:prstGeom prst="rect">
            <a:avLst/>
          </a:prstGeom>
          <a:solidFill>
            <a:schemeClr val="accent6">
              <a:lumMod val="75000"/>
              <a:alpha val="4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862016" y="3789040"/>
            <a:ext cx="1261712" cy="360040"/>
          </a:xfrm>
          <a:prstGeom prst="rect">
            <a:avLst/>
          </a:prstGeom>
          <a:solidFill>
            <a:schemeClr val="accent6">
              <a:lumMod val="75000"/>
              <a:alpha val="4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01418" y="404664"/>
            <a:ext cx="1321196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97562" y="404664"/>
            <a:ext cx="5359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едставить в виде суммы простейших дробей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66204"/>
              </p:ext>
            </p:extLst>
          </p:nvPr>
        </p:nvGraphicFramePr>
        <p:xfrm>
          <a:off x="6754146" y="208817"/>
          <a:ext cx="798148" cy="7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06080" imgH="393480" progId="Equation.3">
                  <p:embed/>
                </p:oleObj>
              </mc:Choice>
              <mc:Fallback>
                <p:oleObj name="Формула" r:id="rId2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146" y="208817"/>
                        <a:ext cx="798148" cy="7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0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10" name="Равнобедренный треугольник 9"/>
          <p:cNvSpPr/>
          <p:nvPr/>
        </p:nvSpPr>
        <p:spPr>
          <a:xfrm rot="5400000">
            <a:off x="79764" y="1124743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539552" y="908857"/>
                <a:ext cx="7964488" cy="488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2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908857"/>
                <a:ext cx="7964488" cy="488950"/>
              </a:xfrm>
              <a:prstGeom prst="rect">
                <a:avLst/>
              </a:prstGeom>
              <a:blipFill>
                <a:blip r:embed="rId4"/>
                <a:stretch>
                  <a:fillRect b="-10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0308"/>
              </p:ext>
            </p:extLst>
          </p:nvPr>
        </p:nvGraphicFramePr>
        <p:xfrm>
          <a:off x="246822" y="1859930"/>
          <a:ext cx="45069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298600" imgH="431640" progId="Equation.3">
                  <p:embed/>
                </p:oleObj>
              </mc:Choice>
              <mc:Fallback>
                <p:oleObj name="Формула" r:id="rId5" imgW="229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2" y="1859930"/>
                        <a:ext cx="45069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52920"/>
              </p:ext>
            </p:extLst>
          </p:nvPr>
        </p:nvGraphicFramePr>
        <p:xfrm>
          <a:off x="4716598" y="1857020"/>
          <a:ext cx="35861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828800" imgH="431640" progId="Equation.3">
                  <p:embed/>
                </p:oleObj>
              </mc:Choice>
              <mc:Fallback>
                <p:oleObj name="Формула" r:id="rId7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598" y="1857020"/>
                        <a:ext cx="358616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4340"/>
              </p:ext>
            </p:extLst>
          </p:nvPr>
        </p:nvGraphicFramePr>
        <p:xfrm>
          <a:off x="539552" y="2780928"/>
          <a:ext cx="5876926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2997000" imgH="241200" progId="Equation.3">
                  <p:embed/>
                </p:oleObj>
              </mc:Choice>
              <mc:Fallback>
                <p:oleObj name="Формула" r:id="rId9" imgW="2997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80928"/>
                        <a:ext cx="5876926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38831"/>
              </p:ext>
            </p:extLst>
          </p:nvPr>
        </p:nvGraphicFramePr>
        <p:xfrm>
          <a:off x="246822" y="3717032"/>
          <a:ext cx="7556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355320" imgH="914400" progId="Equation.3">
                  <p:embed/>
                </p:oleObj>
              </mc:Choice>
              <mc:Fallback>
                <p:oleObj name="Формула" r:id="rId11" imgW="355320" imgH="914400" progId="Equation.3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2" y="3717032"/>
                        <a:ext cx="75565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91706"/>
              </p:ext>
            </p:extLst>
          </p:nvPr>
        </p:nvGraphicFramePr>
        <p:xfrm>
          <a:off x="913014" y="3789040"/>
          <a:ext cx="1219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622080" imgH="177480" progId="Equation.3">
                  <p:embed/>
                </p:oleObj>
              </mc:Choice>
              <mc:Fallback>
                <p:oleObj name="Формула" r:id="rId13" imgW="622080" imgH="177480" progId="Equation.3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14" y="3789040"/>
                        <a:ext cx="12192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07255"/>
              </p:ext>
            </p:extLst>
          </p:nvPr>
        </p:nvGraphicFramePr>
        <p:xfrm>
          <a:off x="862016" y="4221088"/>
          <a:ext cx="288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1473120" imgH="215640" progId="Equation.3">
                  <p:embed/>
                </p:oleObj>
              </mc:Choice>
              <mc:Fallback>
                <p:oleObj name="Формула" r:id="rId15" imgW="1473120" imgH="21564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6" y="4221088"/>
                        <a:ext cx="288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09812"/>
              </p:ext>
            </p:extLst>
          </p:nvPr>
        </p:nvGraphicFramePr>
        <p:xfrm>
          <a:off x="873915" y="4725144"/>
          <a:ext cx="288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1473120" imgH="215640" progId="Equation.3">
                  <p:embed/>
                </p:oleObj>
              </mc:Choice>
              <mc:Fallback>
                <p:oleObj name="Формула" r:id="rId17" imgW="1473120" imgH="2156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5" y="4725144"/>
                        <a:ext cx="288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90646"/>
              </p:ext>
            </p:extLst>
          </p:nvPr>
        </p:nvGraphicFramePr>
        <p:xfrm>
          <a:off x="923925" y="5241925"/>
          <a:ext cx="11953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609480" imgH="164880" progId="Equation.3">
                  <p:embed/>
                </p:oleObj>
              </mc:Choice>
              <mc:Fallback>
                <p:oleObj name="Формула" r:id="rId19" imgW="609480" imgH="16488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241925"/>
                        <a:ext cx="11953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29561"/>
              </p:ext>
            </p:extLst>
          </p:nvPr>
        </p:nvGraphicFramePr>
        <p:xfrm>
          <a:off x="4067944" y="3645024"/>
          <a:ext cx="2205038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1" imgW="1130040" imgH="990360" progId="Equation.3">
                  <p:embed/>
                </p:oleObj>
              </mc:Choice>
              <mc:Fallback>
                <p:oleObj name="Формула" r:id="rId21" imgW="1130040" imgH="990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645024"/>
                        <a:ext cx="2205038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03135"/>
              </p:ext>
            </p:extLst>
          </p:nvPr>
        </p:nvGraphicFramePr>
        <p:xfrm>
          <a:off x="6444208" y="3613876"/>
          <a:ext cx="1216602" cy="180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685800" imgH="1015920" progId="Equation.3">
                  <p:embed/>
                </p:oleObj>
              </mc:Choice>
              <mc:Fallback>
                <p:oleObj name="Формула" r:id="rId23" imgW="685800" imgH="1015920" progId="Equation.3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613876"/>
                        <a:ext cx="1216602" cy="180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Равнобедренный треугольник 24"/>
          <p:cNvSpPr/>
          <p:nvPr/>
        </p:nvSpPr>
        <p:spPr>
          <a:xfrm rot="16200000">
            <a:off x="7991685" y="4365103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3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6" grpId="0" animBg="1"/>
      <p:bldP spid="7" grpId="0"/>
      <p:bldP spid="10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-43307" y="6309320"/>
            <a:ext cx="9036496" cy="476672"/>
          </a:xfrm>
        </p:spPr>
        <p:txBody>
          <a:bodyPr/>
          <a:lstStyle/>
          <a:p>
            <a:pPr>
              <a:defRPr/>
            </a:pPr>
            <a:r>
              <a:rPr lang="ru-RU" sz="1600" dirty="0"/>
              <a:t>Раздел 6. Комплексные числа и многочлены. </a:t>
            </a:r>
          </a:p>
          <a:p>
            <a:pPr>
              <a:defRPr/>
            </a:pPr>
            <a:r>
              <a:rPr lang="ru-RU" sz="1600" dirty="0"/>
              <a:t>Рациональные дроб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1418" y="404664"/>
            <a:ext cx="1321196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 4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835696" y="373306"/>
            <a:ext cx="2952328" cy="43204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Рациональную дробь  </a:t>
            </a:r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47219"/>
              </p:ext>
            </p:extLst>
          </p:nvPr>
        </p:nvGraphicFramePr>
        <p:xfrm>
          <a:off x="5027793" y="74752"/>
          <a:ext cx="1167891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95085" imgH="418918" progId="Equation.3">
                  <p:embed/>
                </p:oleObj>
              </mc:Choice>
              <mc:Fallback>
                <p:oleObj name="Формула" r:id="rId2" imgW="495085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793" y="74752"/>
                        <a:ext cx="1167891" cy="98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1418" y="1052736"/>
            <a:ext cx="8547046" cy="86409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редставить в виде целой и дробной частей, дробную часть разложить в сумму простейших дробей.  </a:t>
            </a:r>
            <a:endParaRPr lang="ru-RU" dirty="0">
              <a:latin typeface="Times New Roman" pitchFamily="18" charset="0"/>
            </a:endParaRPr>
          </a:p>
          <a:p>
            <a:pPr algn="just"/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Равнобедренный треугольник 15"/>
          <p:cNvSpPr/>
          <p:nvPr/>
        </p:nvSpPr>
        <p:spPr>
          <a:xfrm rot="5400000">
            <a:off x="207483" y="2155899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0" name="Группа 29"/>
          <p:cNvGrpSpPr/>
          <p:nvPr/>
        </p:nvGrpSpPr>
        <p:grpSpPr>
          <a:xfrm>
            <a:off x="718000" y="2167420"/>
            <a:ext cx="2650891" cy="1394236"/>
            <a:chOff x="718000" y="2167420"/>
            <a:chExt cx="2650891" cy="1394236"/>
          </a:xfrm>
        </p:grpSpPr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126328"/>
                </p:ext>
              </p:extLst>
            </p:nvPr>
          </p:nvGraphicFramePr>
          <p:xfrm>
            <a:off x="891562" y="2226467"/>
            <a:ext cx="11080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469800" imgH="203040" progId="Equation.3">
                    <p:embed/>
                  </p:oleObj>
                </mc:Choice>
                <mc:Fallback>
                  <p:oleObj name="Формула" r:id="rId4" imgW="469800" imgH="203040" progId="Equation.3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562" y="2226467"/>
                          <a:ext cx="110807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Прямая соединительная линия 18"/>
            <p:cNvCxnSpPr/>
            <p:nvPr/>
          </p:nvCxnSpPr>
          <p:spPr>
            <a:xfrm>
              <a:off x="2195736" y="2299915"/>
              <a:ext cx="0" cy="697037"/>
            </a:xfrm>
            <a:prstGeom prst="line">
              <a:avLst/>
            </a:prstGeom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2195736" y="2648433"/>
              <a:ext cx="11731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758094"/>
                </p:ext>
              </p:extLst>
            </p:nvPr>
          </p:nvGraphicFramePr>
          <p:xfrm>
            <a:off x="2353010" y="2167420"/>
            <a:ext cx="9588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406080" imgH="203040" progId="Equation.3">
                    <p:embed/>
                  </p:oleObj>
                </mc:Choice>
                <mc:Fallback>
                  <p:oleObj name="Формула" r:id="rId6" imgW="406080" imgH="203040" progId="Equation.3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010" y="2167420"/>
                          <a:ext cx="9588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784936"/>
                </p:ext>
              </p:extLst>
            </p:nvPr>
          </p:nvGraphicFramePr>
          <p:xfrm>
            <a:off x="2632294" y="2648433"/>
            <a:ext cx="3000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8" imgW="126720" imgH="164880" progId="Equation.3">
                    <p:embed/>
                  </p:oleObj>
                </mc:Choice>
                <mc:Fallback>
                  <p:oleObj name="Формула" r:id="rId8" imgW="126720" imgH="164880" progId="Equation.3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294" y="2648433"/>
                          <a:ext cx="30003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349114"/>
                </p:ext>
              </p:extLst>
            </p:nvPr>
          </p:nvGraphicFramePr>
          <p:xfrm>
            <a:off x="892242" y="2648433"/>
            <a:ext cx="13176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0" imgW="558720" imgH="203040" progId="Equation.3">
                    <p:embed/>
                  </p:oleObj>
                </mc:Choice>
                <mc:Fallback>
                  <p:oleObj name="Формула" r:id="rId10" imgW="558720" imgH="203040" progId="Equation.3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242" y="2648433"/>
                          <a:ext cx="131762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Прямая соединительная линия 25"/>
            <p:cNvCxnSpPr/>
            <p:nvPr/>
          </p:nvCxnSpPr>
          <p:spPr>
            <a:xfrm>
              <a:off x="718000" y="2708920"/>
              <a:ext cx="14401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862016" y="3140968"/>
              <a:ext cx="13337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046098"/>
                </p:ext>
              </p:extLst>
            </p:nvPr>
          </p:nvGraphicFramePr>
          <p:xfrm>
            <a:off x="1043608" y="3140968"/>
            <a:ext cx="12287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2" imgW="520560" imgH="177480" progId="Equation.3">
                    <p:embed/>
                  </p:oleObj>
                </mc:Choice>
                <mc:Fallback>
                  <p:oleObj name="Формула" r:id="rId12" imgW="520560" imgH="177480" progId="Equation.3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140968"/>
                          <a:ext cx="122872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46629"/>
              </p:ext>
            </p:extLst>
          </p:nvPr>
        </p:nvGraphicFramePr>
        <p:xfrm>
          <a:off x="4139952" y="2162200"/>
          <a:ext cx="3206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358640" imgH="419040" progId="Equation.3">
                  <p:embed/>
                </p:oleObj>
              </mc:Choice>
              <mc:Fallback>
                <p:oleObj name="Формула" r:id="rId14" imgW="1358640" imgH="41904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162200"/>
                        <a:ext cx="32067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" name="Объект 327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91951"/>
              </p:ext>
            </p:extLst>
          </p:nvPr>
        </p:nvGraphicFramePr>
        <p:xfrm>
          <a:off x="201418" y="3717032"/>
          <a:ext cx="2847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1206360" imgH="419040" progId="Equation.3">
                  <p:embed/>
                </p:oleObj>
              </mc:Choice>
              <mc:Fallback>
                <p:oleObj name="Формула" r:id="rId16" imgW="1206360" imgH="419040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18" y="3717032"/>
                        <a:ext cx="28479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" name="Объект 327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04861"/>
              </p:ext>
            </p:extLst>
          </p:nvPr>
        </p:nvGraphicFramePr>
        <p:xfrm>
          <a:off x="3059832" y="3717032"/>
          <a:ext cx="20399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863280" imgH="393480" progId="Equation.3">
                  <p:embed/>
                </p:oleObj>
              </mc:Choice>
              <mc:Fallback>
                <p:oleObj name="Формула" r:id="rId18" imgW="863280" imgH="393480" progId="Equation.3">
                  <p:embed/>
                  <p:pic>
                    <p:nvPicPr>
                      <p:cNvPr id="0" name="Объект 32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17032"/>
                        <a:ext cx="20399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Объект 327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28208"/>
              </p:ext>
            </p:extLst>
          </p:nvPr>
        </p:nvGraphicFramePr>
        <p:xfrm>
          <a:off x="363723" y="4725144"/>
          <a:ext cx="4410076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866600" imgH="228600" progId="Equation.3">
                  <p:embed/>
                </p:oleObj>
              </mc:Choice>
              <mc:Fallback>
                <p:oleObj name="Формула" r:id="rId20" imgW="1866600" imgH="228600" progId="Equation.3">
                  <p:embed/>
                  <p:pic>
                    <p:nvPicPr>
                      <p:cNvPr id="0" name="Объект 32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23" y="4725144"/>
                        <a:ext cx="4410076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Объект 327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17001"/>
              </p:ext>
            </p:extLst>
          </p:nvPr>
        </p:nvGraphicFramePr>
        <p:xfrm>
          <a:off x="388875" y="5301208"/>
          <a:ext cx="2070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876240" imgH="203040" progId="Equation.3">
                  <p:embed/>
                </p:oleObj>
              </mc:Choice>
              <mc:Fallback>
                <p:oleObj name="Формула" r:id="rId22" imgW="876240" imgH="203040" progId="Equation.3">
                  <p:embed/>
                  <p:pic>
                    <p:nvPicPr>
                      <p:cNvPr id="0" name="Объект 32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75" y="5301208"/>
                        <a:ext cx="2070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74910"/>
              </p:ext>
            </p:extLst>
          </p:nvPr>
        </p:nvGraphicFramePr>
        <p:xfrm>
          <a:off x="5863307" y="3694856"/>
          <a:ext cx="762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355320" imgH="711000" progId="Equation.3">
                  <p:embed/>
                </p:oleObj>
              </mc:Choice>
              <mc:Fallback>
                <p:oleObj name="Формула" r:id="rId24" imgW="355320" imgH="7110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307" y="3694856"/>
                        <a:ext cx="762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73644"/>
              </p:ext>
            </p:extLst>
          </p:nvPr>
        </p:nvGraphicFramePr>
        <p:xfrm>
          <a:off x="6490096" y="3788568"/>
          <a:ext cx="1206501" cy="35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621760" imgH="177646" progId="Equation.3">
                  <p:embed/>
                </p:oleObj>
              </mc:Choice>
              <mc:Fallback>
                <p:oleObj name="Формула" r:id="rId26" imgW="621760" imgH="177646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096" y="3788568"/>
                        <a:ext cx="1206501" cy="352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0533"/>
              </p:ext>
            </p:extLst>
          </p:nvPr>
        </p:nvGraphicFramePr>
        <p:xfrm>
          <a:off x="6562104" y="4220616"/>
          <a:ext cx="9096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8" imgW="469800" imgH="177480" progId="Equation.3">
                  <p:embed/>
                </p:oleObj>
              </mc:Choice>
              <mc:Fallback>
                <p:oleObj name="Формула" r:id="rId28" imgW="469800" imgH="17748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04" y="4220616"/>
                        <a:ext cx="9096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08910"/>
              </p:ext>
            </p:extLst>
          </p:nvPr>
        </p:nvGraphicFramePr>
        <p:xfrm>
          <a:off x="6660232" y="4725144"/>
          <a:ext cx="712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0" imgW="368280" imgH="177480" progId="Equation.3">
                  <p:embed/>
                </p:oleObj>
              </mc:Choice>
              <mc:Fallback>
                <p:oleObj name="Формула" r:id="rId30" imgW="368280" imgH="17748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25144"/>
                        <a:ext cx="7127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3275"/>
              </p:ext>
            </p:extLst>
          </p:nvPr>
        </p:nvGraphicFramePr>
        <p:xfrm>
          <a:off x="7524328" y="3789040"/>
          <a:ext cx="1410676" cy="139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2" imgW="723586" imgH="710891" progId="Equation.3">
                  <p:embed/>
                </p:oleObj>
              </mc:Choice>
              <mc:Fallback>
                <p:oleObj name="Формула" r:id="rId32" imgW="723586" imgH="710891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789040"/>
                        <a:ext cx="1410676" cy="139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69137"/>
              </p:ext>
            </p:extLst>
          </p:nvPr>
        </p:nvGraphicFramePr>
        <p:xfrm>
          <a:off x="3368891" y="5373216"/>
          <a:ext cx="35067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4" imgW="1485720" imgH="419040" progId="Equation.3">
                  <p:embed/>
                </p:oleObj>
              </mc:Choice>
              <mc:Fallback>
                <p:oleObj name="Формула" r:id="rId34" imgW="1485720" imgH="419040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91" y="5373216"/>
                        <a:ext cx="35067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Равнобедренный треугольник 33"/>
          <p:cNvSpPr/>
          <p:nvPr/>
        </p:nvSpPr>
        <p:spPr>
          <a:xfrm rot="16200000">
            <a:off x="7069238" y="5756298"/>
            <a:ext cx="334117" cy="288032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417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build="p" animBg="1"/>
      <p:bldP spid="15" grpId="0" build="p" animBg="1"/>
      <p:bldP spid="16" grpId="0" animBg="1"/>
      <p:bldP spid="34" grpId="0" animBg="1"/>
    </p:bldLst>
  </p:timing>
</p:sld>
</file>

<file path=ppt/theme/theme1.xml><?xml version="1.0" encoding="utf-8"?>
<a:theme xmlns:a="http://schemas.openxmlformats.org/drawingml/2006/main" name="Шаблон слайдов лекций СПбГПУ">
  <a:themeElements>
    <a:clrScheme name="презентация1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E3E1DD"/>
      </a:accent1>
      <a:accent2>
        <a:srgbClr val="FCF1E8"/>
      </a:accent2>
      <a:accent3>
        <a:srgbClr val="FFFFFF"/>
      </a:accent3>
      <a:accent4>
        <a:srgbClr val="E3E1DD"/>
      </a:accent4>
      <a:accent5>
        <a:srgbClr val="C8C4BC"/>
      </a:accent5>
      <a:accent6>
        <a:srgbClr val="FCF1E8"/>
      </a:accent6>
      <a:hlink>
        <a:srgbClr val="3C8C92"/>
      </a:hlink>
      <a:folHlink>
        <a:srgbClr val="FCF1E8"/>
      </a:folHlink>
    </a:clrScheme>
    <a:fontScheme name="презентация 1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 слайдов лекций СПбГПУ</Template>
  <TotalTime>2638</TotalTime>
  <Words>373</Words>
  <Application>Microsoft Office PowerPoint</Application>
  <PresentationFormat>Экран (4:3)</PresentationFormat>
  <Paragraphs>68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23" baseType="lpstr">
      <vt:lpstr>Algerian</vt:lpstr>
      <vt:lpstr>Arial</vt:lpstr>
      <vt:lpstr>Cambria Math</vt:lpstr>
      <vt:lpstr>Matura MT Script Capitals</vt:lpstr>
      <vt:lpstr>Old English Text MT</vt:lpstr>
      <vt:lpstr>Rockwell Extra Bold</vt:lpstr>
      <vt:lpstr>Times New Roman</vt:lpstr>
      <vt:lpstr>Verdana</vt:lpstr>
      <vt:lpstr>Wingdings</vt:lpstr>
      <vt:lpstr>Шаблон слайдов лекций СПбГПУ</vt:lpstr>
      <vt:lpstr>Equation</vt:lpstr>
      <vt:lpstr>Формула</vt:lpstr>
      <vt:lpstr>Презентация PowerPoint</vt:lpstr>
      <vt:lpstr>Рациональные дроби</vt:lpstr>
      <vt:lpstr>Простейшие правильные дроби</vt:lpstr>
      <vt:lpstr>Разложение правильной рациональной дроби в сумму простейших</vt:lpstr>
      <vt:lpstr>Примеры разложения в сумму простейших дробе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дисциплины</dc:title>
  <dc:creator>Marina</dc:creator>
  <cp:lastModifiedBy>Marina Lagunova</cp:lastModifiedBy>
  <cp:revision>246</cp:revision>
  <dcterms:created xsi:type="dcterms:W3CDTF">2012-06-17T07:41:50Z</dcterms:created>
  <dcterms:modified xsi:type="dcterms:W3CDTF">2024-10-31T10:32:11Z</dcterms:modified>
</cp:coreProperties>
</file>